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39"/>
  </p:notesMasterIdLst>
  <p:handoutMasterIdLst>
    <p:handoutMasterId r:id="rId140"/>
  </p:handoutMasterIdLst>
  <p:sldIdLst>
    <p:sldId id="307" r:id="rId2"/>
    <p:sldId id="533" r:id="rId3"/>
    <p:sldId id="444" r:id="rId4"/>
    <p:sldId id="836" r:id="rId5"/>
    <p:sldId id="309" r:id="rId6"/>
    <p:sldId id="842" r:id="rId7"/>
    <p:sldId id="843" r:id="rId8"/>
    <p:sldId id="844" r:id="rId9"/>
    <p:sldId id="845" r:id="rId10"/>
    <p:sldId id="968" r:id="rId11"/>
    <p:sldId id="969" r:id="rId12"/>
    <p:sldId id="971" r:id="rId13"/>
    <p:sldId id="970" r:id="rId14"/>
    <p:sldId id="315" r:id="rId15"/>
    <p:sldId id="469" r:id="rId16"/>
    <p:sldId id="749" r:id="rId17"/>
    <p:sldId id="750" r:id="rId18"/>
    <p:sldId id="751" r:id="rId19"/>
    <p:sldId id="883" r:id="rId20"/>
    <p:sldId id="884" r:id="rId21"/>
    <p:sldId id="885" r:id="rId22"/>
    <p:sldId id="886" r:id="rId23"/>
    <p:sldId id="752" r:id="rId24"/>
    <p:sldId id="862" r:id="rId25"/>
    <p:sldId id="972" r:id="rId26"/>
    <p:sldId id="618" r:id="rId27"/>
    <p:sldId id="973" r:id="rId28"/>
    <p:sldId id="974" r:id="rId29"/>
    <p:sldId id="975" r:id="rId30"/>
    <p:sldId id="976" r:id="rId31"/>
    <p:sldId id="977" r:id="rId32"/>
    <p:sldId id="978" r:id="rId33"/>
    <p:sldId id="979" r:id="rId34"/>
    <p:sldId id="980" r:id="rId35"/>
    <p:sldId id="981" r:id="rId36"/>
    <p:sldId id="982" r:id="rId37"/>
    <p:sldId id="1024" r:id="rId38"/>
    <p:sldId id="841" r:id="rId39"/>
    <p:sldId id="467" r:id="rId40"/>
    <p:sldId id="539" r:id="rId41"/>
    <p:sldId id="983" r:id="rId42"/>
    <p:sldId id="984" r:id="rId43"/>
    <p:sldId id="985" r:id="rId44"/>
    <p:sldId id="986" r:id="rId45"/>
    <p:sldId id="477" r:id="rId46"/>
    <p:sldId id="478" r:id="rId47"/>
    <p:sldId id="887" r:id="rId48"/>
    <p:sldId id="784" r:id="rId49"/>
    <p:sldId id="863" r:id="rId50"/>
    <p:sldId id="864" r:id="rId51"/>
    <p:sldId id="866" r:id="rId52"/>
    <p:sldId id="987" r:id="rId53"/>
    <p:sldId id="780" r:id="rId54"/>
    <p:sldId id="988" r:id="rId55"/>
    <p:sldId id="989" r:id="rId56"/>
    <p:sldId id="1025" r:id="rId57"/>
    <p:sldId id="888" r:id="rId58"/>
    <p:sldId id="889" r:id="rId59"/>
    <p:sldId id="990" r:id="rId60"/>
    <p:sldId id="991" r:id="rId61"/>
    <p:sldId id="890" r:id="rId62"/>
    <p:sldId id="902" r:id="rId63"/>
    <p:sldId id="903" r:id="rId64"/>
    <p:sldId id="914" r:id="rId65"/>
    <p:sldId id="992" r:id="rId66"/>
    <p:sldId id="910" r:id="rId67"/>
    <p:sldId id="891" r:id="rId68"/>
    <p:sldId id="892" r:id="rId69"/>
    <p:sldId id="993" r:id="rId70"/>
    <p:sldId id="893" r:id="rId71"/>
    <p:sldId id="894" r:id="rId72"/>
    <p:sldId id="895" r:id="rId73"/>
    <p:sldId id="915" r:id="rId74"/>
    <p:sldId id="896" r:id="rId75"/>
    <p:sldId id="897" r:id="rId76"/>
    <p:sldId id="898" r:id="rId77"/>
    <p:sldId id="916" r:id="rId78"/>
    <p:sldId id="917" r:id="rId79"/>
    <p:sldId id="918" r:id="rId80"/>
    <p:sldId id="1026" r:id="rId81"/>
    <p:sldId id="657" r:id="rId82"/>
    <p:sldId id="816" r:id="rId83"/>
    <p:sldId id="994" r:id="rId84"/>
    <p:sldId id="817" r:id="rId85"/>
    <p:sldId id="819" r:id="rId86"/>
    <p:sldId id="820" r:id="rId87"/>
    <p:sldId id="821" r:id="rId88"/>
    <p:sldId id="822" r:id="rId89"/>
    <p:sldId id="952" r:id="rId90"/>
    <p:sldId id="953" r:id="rId91"/>
    <p:sldId id="874" r:id="rId92"/>
    <p:sldId id="995" r:id="rId93"/>
    <p:sldId id="996" r:id="rId94"/>
    <p:sldId id="998" r:id="rId95"/>
    <p:sldId id="999" r:id="rId96"/>
    <p:sldId id="1006" r:id="rId97"/>
    <p:sldId id="1000" r:id="rId98"/>
    <p:sldId id="1008" r:id="rId99"/>
    <p:sldId id="1009" r:id="rId100"/>
    <p:sldId id="1001" r:id="rId101"/>
    <p:sldId id="1010" r:id="rId102"/>
    <p:sldId id="1027" r:id="rId103"/>
    <p:sldId id="510" r:id="rId104"/>
    <p:sldId id="955" r:id="rId105"/>
    <p:sldId id="827" r:id="rId106"/>
    <p:sldId id="695" r:id="rId107"/>
    <p:sldId id="696" r:id="rId108"/>
    <p:sldId id="697" r:id="rId109"/>
    <p:sldId id="698" r:id="rId110"/>
    <p:sldId id="700" r:id="rId111"/>
    <p:sldId id="875" r:id="rId112"/>
    <p:sldId id="702" r:id="rId113"/>
    <p:sldId id="703" r:id="rId114"/>
    <p:sldId id="704" r:id="rId115"/>
    <p:sldId id="706" r:id="rId116"/>
    <p:sldId id="877" r:id="rId117"/>
    <p:sldId id="1011" r:id="rId118"/>
    <p:sldId id="830" r:id="rId119"/>
    <p:sldId id="709" r:id="rId120"/>
    <p:sldId id="1012" r:id="rId121"/>
    <p:sldId id="710" r:id="rId122"/>
    <p:sldId id="960" r:id="rId123"/>
    <p:sldId id="1013" r:id="rId124"/>
    <p:sldId id="712" r:id="rId125"/>
    <p:sldId id="878" r:id="rId126"/>
    <p:sldId id="714" r:id="rId127"/>
    <p:sldId id="831" r:id="rId128"/>
    <p:sldId id="1014" r:id="rId129"/>
    <p:sldId id="1015" r:id="rId130"/>
    <p:sldId id="1016" r:id="rId131"/>
    <p:sldId id="963" r:id="rId132"/>
    <p:sldId id="717" r:id="rId133"/>
    <p:sldId id="718" r:id="rId134"/>
    <p:sldId id="1017" r:id="rId135"/>
    <p:sldId id="1023" r:id="rId136"/>
    <p:sldId id="1022" r:id="rId137"/>
    <p:sldId id="441" r:id="rId138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>
        <p:scale>
          <a:sx n="75" d="100"/>
          <a:sy n="75" d="100"/>
        </p:scale>
        <p:origin x="-446" y="-34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/2/27 Satur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/2/27 Satur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1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12" r:id="rId15"/>
    <p:sldLayoutId id="2147483813" r:id="rId16"/>
    <p:sldLayoutId id="2147483817" r:id="rId17"/>
    <p:sldLayoutId id="2147483815" r:id="rId18"/>
    <p:sldLayoutId id="2147483816" r:id="rId19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2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0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09.xml"/><Relationship Id="rId2" Type="http://schemas.openxmlformats.org/officeDocument/2006/relationships/slide" Target="slide103.xml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78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__58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2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16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11.xml"/><Relationship Id="rId2" Type="http://schemas.openxmlformats.org/officeDocument/2006/relationships/slide" Target="slide103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80.emf"/><Relationship Id="rId3" Type="http://schemas.openxmlformats.org/officeDocument/2006/relationships/slide" Target="slide103.xml"/><Relationship Id="rId21" Type="http://schemas.openxmlformats.org/officeDocument/2006/relationships/package" Target="../embeddings/Microsoft_Word___61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__59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33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package" Target="../embeddings/Microsoft_Word___60.docx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82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__62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34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19" Type="http://schemas.openxmlformats.org/officeDocument/2006/relationships/slide" Target="slide117.xml"/><Relationship Id="rId4" Type="http://schemas.openxmlformats.org/officeDocument/2006/relationships/image" Target="../media/image84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85.emf"/><Relationship Id="rId3" Type="http://schemas.openxmlformats.org/officeDocument/2006/relationships/slide" Target="slide103.xml"/><Relationship Id="rId21" Type="http://schemas.openxmlformats.org/officeDocument/2006/relationships/package" Target="../embeddings/Microsoft_Word___65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__63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35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package" Target="../embeddings/Microsoft_Word___64.docx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87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__66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36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4" Type="http://schemas.openxmlformats.org/officeDocument/2006/relationships/image" Target="../media/image88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89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__67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7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2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25.xml"/><Relationship Id="rId2" Type="http://schemas.openxmlformats.org/officeDocument/2006/relationships/slide" Target="slide103.xml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package" Target="../embeddings/Microsoft_Word___68.docx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38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92.png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image" Target="../media/image91.emf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18.xml"/><Relationship Id="rId18" Type="http://schemas.openxmlformats.org/officeDocument/2006/relationships/slide" Target="slide130.xml"/><Relationship Id="rId3" Type="http://schemas.openxmlformats.org/officeDocument/2006/relationships/image" Target="../media/image94.png"/><Relationship Id="rId7" Type="http://schemas.openxmlformats.org/officeDocument/2006/relationships/slide" Target="slide106.xml"/><Relationship Id="rId12" Type="http://schemas.openxmlformats.org/officeDocument/2006/relationships/slide" Target="slide115.xml"/><Relationship Id="rId17" Type="http://schemas.openxmlformats.org/officeDocument/2006/relationships/slide" Target="slide13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6.xml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39.vml"/><Relationship Id="rId6" Type="http://schemas.openxmlformats.org/officeDocument/2006/relationships/slide" Target="slide105.xml"/><Relationship Id="rId11" Type="http://schemas.openxmlformats.org/officeDocument/2006/relationships/slide" Target="slide114.xml"/><Relationship Id="rId5" Type="http://schemas.openxmlformats.org/officeDocument/2006/relationships/slide" Target="slide104.xml"/><Relationship Id="rId15" Type="http://schemas.openxmlformats.org/officeDocument/2006/relationships/slide" Target="slide124.xml"/><Relationship Id="rId10" Type="http://schemas.openxmlformats.org/officeDocument/2006/relationships/slide" Target="slide112.xml"/><Relationship Id="rId19" Type="http://schemas.openxmlformats.org/officeDocument/2006/relationships/package" Target="../embeddings/Microsoft_Word___69.docx"/><Relationship Id="rId4" Type="http://schemas.openxmlformats.org/officeDocument/2006/relationships/slide" Target="slide103.xml"/><Relationship Id="rId9" Type="http://schemas.openxmlformats.org/officeDocument/2006/relationships/slide" Target="slide110.xml"/><Relationship Id="rId14" Type="http://schemas.openxmlformats.org/officeDocument/2006/relationships/slide" Target="slide12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95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__70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40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__71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41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4" Type="http://schemas.openxmlformats.org/officeDocument/2006/relationships/image" Target="../media/image96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__72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42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19" Type="http://schemas.openxmlformats.org/officeDocument/2006/relationships/slide" Target="slide135.xml"/><Relationship Id="rId4" Type="http://schemas.openxmlformats.org/officeDocument/2006/relationships/image" Target="../media/image98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slide" Target="slide104.xml"/><Relationship Id="rId13" Type="http://schemas.openxmlformats.org/officeDocument/2006/relationships/slide" Target="slide112.xml"/><Relationship Id="rId18" Type="http://schemas.openxmlformats.org/officeDocument/2006/relationships/slide" Target="slide124.xml"/><Relationship Id="rId3" Type="http://schemas.openxmlformats.org/officeDocument/2006/relationships/package" Target="../embeddings/Microsoft_Word___73.docx"/><Relationship Id="rId7" Type="http://schemas.openxmlformats.org/officeDocument/2006/relationships/slide" Target="slide103.xml"/><Relationship Id="rId12" Type="http://schemas.openxmlformats.org/officeDocument/2006/relationships/slide" Target="slide110.xml"/><Relationship Id="rId17" Type="http://schemas.openxmlformats.org/officeDocument/2006/relationships/slide" Target="slide12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8.xml"/><Relationship Id="rId20" Type="http://schemas.openxmlformats.org/officeDocument/2006/relationships/slide" Target="slide13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0.emf"/><Relationship Id="rId11" Type="http://schemas.openxmlformats.org/officeDocument/2006/relationships/slide" Target="slide108.xml"/><Relationship Id="rId5" Type="http://schemas.openxmlformats.org/officeDocument/2006/relationships/package" Target="../embeddings/Microsoft_Word___74.docx"/><Relationship Id="rId15" Type="http://schemas.openxmlformats.org/officeDocument/2006/relationships/slide" Target="slide115.xml"/><Relationship Id="rId10" Type="http://schemas.openxmlformats.org/officeDocument/2006/relationships/slide" Target="slide106.xml"/><Relationship Id="rId19" Type="http://schemas.openxmlformats.org/officeDocument/2006/relationships/slide" Target="slide126.xml"/><Relationship Id="rId4" Type="http://schemas.openxmlformats.org/officeDocument/2006/relationships/image" Target="../media/image99.emf"/><Relationship Id="rId9" Type="http://schemas.openxmlformats.org/officeDocument/2006/relationships/slide" Target="slide105.xml"/><Relationship Id="rId14" Type="http://schemas.openxmlformats.org/officeDocument/2006/relationships/slide" Target="slide114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22.xml"/><Relationship Id="rId11" Type="http://schemas.openxmlformats.org/officeDocument/2006/relationships/slide" Target="slide15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9.xml"/><Relationship Id="rId11" Type="http://schemas.openxmlformats.org/officeDocument/2006/relationships/slide" Target="slide32.xml"/><Relationship Id="rId5" Type="http://schemas.openxmlformats.org/officeDocument/2006/relationships/slide" Target="slide17.xml"/><Relationship Id="rId10" Type="http://schemas.openxmlformats.org/officeDocument/2006/relationships/slide" Target="slide30.xml"/><Relationship Id="rId4" Type="http://schemas.openxmlformats.org/officeDocument/2006/relationships/slide" Target="slide16.xml"/><Relationship Id="rId9" Type="http://schemas.openxmlformats.org/officeDocument/2006/relationships/slide" Target="slide2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32.xml"/><Relationship Id="rId3" Type="http://schemas.openxmlformats.org/officeDocument/2006/relationships/package" Target="../embeddings/Microsoft_Word___14.docx"/><Relationship Id="rId7" Type="http://schemas.openxmlformats.org/officeDocument/2006/relationships/slide" Target="slide17.xml"/><Relationship Id="rId12" Type="http://schemas.openxmlformats.org/officeDocument/2006/relationships/slide" Target="slide3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slide" Target="slide16.xml"/><Relationship Id="rId11" Type="http://schemas.openxmlformats.org/officeDocument/2006/relationships/slide" Target="slide25.xml"/><Relationship Id="rId5" Type="http://schemas.openxmlformats.org/officeDocument/2006/relationships/slide" Target="slide14.xml"/><Relationship Id="rId10" Type="http://schemas.openxmlformats.org/officeDocument/2006/relationships/slide" Target="slide24.xml"/><Relationship Id="rId4" Type="http://schemas.openxmlformats.org/officeDocument/2006/relationships/image" Target="../media/image21.emf"/><Relationship Id="rId9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0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slide" Target="slide80.xml"/><Relationship Id="rId5" Type="http://schemas.openxmlformats.org/officeDocument/2006/relationships/slide" Target="slide56.xml"/><Relationship Id="rId4" Type="http://schemas.openxmlformats.org/officeDocument/2006/relationships/slide" Target="slide3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11" Type="http://schemas.openxmlformats.org/officeDocument/2006/relationships/slide" Target="slide23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12" Type="http://schemas.openxmlformats.org/officeDocument/2006/relationships/slide" Target="slide26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9.xml"/><Relationship Id="rId11" Type="http://schemas.openxmlformats.org/officeDocument/2006/relationships/slide" Target="slide32.xml"/><Relationship Id="rId5" Type="http://schemas.openxmlformats.org/officeDocument/2006/relationships/slide" Target="slide17.xml"/><Relationship Id="rId10" Type="http://schemas.openxmlformats.org/officeDocument/2006/relationships/slide" Target="slide30.xml"/><Relationship Id="rId4" Type="http://schemas.openxmlformats.org/officeDocument/2006/relationships/slide" Target="slide16.xml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19.xml"/><Relationship Id="rId11" Type="http://schemas.openxmlformats.org/officeDocument/2006/relationships/slide" Target="slide32.xml"/><Relationship Id="rId5" Type="http://schemas.openxmlformats.org/officeDocument/2006/relationships/slide" Target="slide17.xml"/><Relationship Id="rId10" Type="http://schemas.openxmlformats.org/officeDocument/2006/relationships/slide" Target="slide30.xml"/><Relationship Id="rId4" Type="http://schemas.openxmlformats.org/officeDocument/2006/relationships/slide" Target="slide16.xml"/><Relationship Id="rId9" Type="http://schemas.openxmlformats.org/officeDocument/2006/relationships/slide" Target="slide2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slide" Target="slide2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slide" Target="slide32.xml"/><Relationship Id="rId4" Type="http://schemas.openxmlformats.org/officeDocument/2006/relationships/slide" Target="slide17.xml"/><Relationship Id="rId9" Type="http://schemas.openxmlformats.org/officeDocument/2006/relationships/slide" Target="slide3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package" Target="../embeddings/Microsoft_Word___16.docx"/><Relationship Id="rId7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__17.docx"/><Relationship Id="rId4" Type="http://schemas.openxmlformats.org/officeDocument/2006/relationships/image" Target="../media/image2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package" Target="../embeddings/Microsoft_Word___20.docx"/><Relationship Id="rId4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package" Target="../embeddings/Microsoft_Word___21.docx"/><Relationship Id="rId7" Type="http://schemas.openxmlformats.org/officeDocument/2006/relationships/package" Target="../embeddings/Microsoft_Word___23.docx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11" Type="http://schemas.openxmlformats.org/officeDocument/2006/relationships/package" Target="../embeddings/Microsoft_Word___25.docx"/><Relationship Id="rId5" Type="http://schemas.openxmlformats.org/officeDocument/2006/relationships/package" Target="../embeddings/Microsoft_Word___22.docx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package" Target="../embeddings/Microsoft_Word___24.docx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6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__27.docx"/><Relationship Id="rId4" Type="http://schemas.openxmlformats.org/officeDocument/2006/relationships/image" Target="../media/image3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slide" Target="slide51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slide" Target="slide51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slide" Target="slide51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slide" Target="slide51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13" Type="http://schemas.openxmlformats.org/officeDocument/2006/relationships/slide" Target="slide51.xml"/><Relationship Id="rId3" Type="http://schemas.openxmlformats.org/officeDocument/2006/relationships/package" Target="../embeddings/Microsoft_Word___28.docx"/><Relationship Id="rId7" Type="http://schemas.openxmlformats.org/officeDocument/2006/relationships/slide" Target="slide50.xml"/><Relationship Id="rId12" Type="http://schemas.openxmlformats.org/officeDocument/2006/relationships/slide" Target="slide4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11" Type="http://schemas.openxmlformats.org/officeDocument/2006/relationships/slide" Target="slide48.xml"/><Relationship Id="rId5" Type="http://schemas.openxmlformats.org/officeDocument/2006/relationships/package" Target="../embeddings/Microsoft_Word___29.docx"/><Relationship Id="rId10" Type="http://schemas.openxmlformats.org/officeDocument/2006/relationships/slide" Target="slide47.xml"/><Relationship Id="rId4" Type="http://schemas.openxmlformats.org/officeDocument/2006/relationships/image" Target="../media/image38.emf"/><Relationship Id="rId9" Type="http://schemas.openxmlformats.org/officeDocument/2006/relationships/slide" Target="slide4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package" Target="../embeddings/Microsoft_Word___6.docx"/><Relationship Id="rId3" Type="http://schemas.openxmlformats.org/officeDocument/2006/relationships/package" Target="../embeddings/Microsoft_Word___1.docx"/><Relationship Id="rId7" Type="http://schemas.openxmlformats.org/officeDocument/2006/relationships/package" Target="../embeddings/Microsoft_Word___3.docx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package" Target="../embeddings/Microsoft_Word___5.docx"/><Relationship Id="rId5" Type="http://schemas.openxmlformats.org/officeDocument/2006/relationships/package" Target="../embeddings/Microsoft_Word___2.docx"/><Relationship Id="rId15" Type="http://schemas.openxmlformats.org/officeDocument/2006/relationships/package" Target="../embeddings/Microsoft_Word___7.docx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package" Target="../embeddings/Microsoft_Word___4.docx"/><Relationship Id="rId1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slide" Target="slide51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package" Target="../embeddings/Microsoft_Word___30.docx"/><Relationship Id="rId7" Type="http://schemas.openxmlformats.org/officeDocument/2006/relationships/slide" Target="slide4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slide" Target="slide45.xml"/><Relationship Id="rId11" Type="http://schemas.openxmlformats.org/officeDocument/2006/relationships/slide" Target="slide51.xml"/><Relationship Id="rId5" Type="http://schemas.openxmlformats.org/officeDocument/2006/relationships/slide" Target="slide52.xml"/><Relationship Id="rId10" Type="http://schemas.openxmlformats.org/officeDocument/2006/relationships/slide" Target="slide49.xml"/><Relationship Id="rId4" Type="http://schemas.openxmlformats.org/officeDocument/2006/relationships/image" Target="../media/image40.emf"/><Relationship Id="rId9" Type="http://schemas.openxmlformats.org/officeDocument/2006/relationships/slide" Target="slide4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slide" Target="slide47.xml"/><Relationship Id="rId3" Type="http://schemas.openxmlformats.org/officeDocument/2006/relationships/package" Target="../embeddings/Microsoft_Word___31.docx"/><Relationship Id="rId7" Type="http://schemas.openxmlformats.org/officeDocument/2006/relationships/package" Target="../embeddings/Microsoft_Word___33.docx"/><Relationship Id="rId12" Type="http://schemas.openxmlformats.org/officeDocument/2006/relationships/slide" Target="slide46.xml"/><Relationship Id="rId2" Type="http://schemas.openxmlformats.org/officeDocument/2006/relationships/slideLayout" Target="../slideLayouts/slideLayout16.xml"/><Relationship Id="rId16" Type="http://schemas.openxmlformats.org/officeDocument/2006/relationships/slide" Target="slide5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11" Type="http://schemas.openxmlformats.org/officeDocument/2006/relationships/slide" Target="slide45.xml"/><Relationship Id="rId5" Type="http://schemas.openxmlformats.org/officeDocument/2006/relationships/package" Target="../embeddings/Microsoft_Word___32.docx"/><Relationship Id="rId15" Type="http://schemas.openxmlformats.org/officeDocument/2006/relationships/slide" Target="slide49.xml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package" Target="../embeddings/Microsoft_Word___34.docx"/><Relationship Id="rId14" Type="http://schemas.openxmlformats.org/officeDocument/2006/relationships/slide" Target="slide4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6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5" Type="http://schemas.openxmlformats.org/officeDocument/2006/relationships/slide" Target="slide2.xml"/><Relationship Id="rId4" Type="http://schemas.openxmlformats.org/officeDocument/2006/relationships/image" Target="../media/image46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65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slide" Target="slide75.xml"/><Relationship Id="rId3" Type="http://schemas.openxmlformats.org/officeDocument/2006/relationships/package" Target="../embeddings/Microsoft_Word___40.docx"/><Relationship Id="rId7" Type="http://schemas.openxmlformats.org/officeDocument/2006/relationships/package" Target="../embeddings/Microsoft_Word___42.docx"/><Relationship Id="rId12" Type="http://schemas.openxmlformats.org/officeDocument/2006/relationships/slide" Target="slide7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11" Type="http://schemas.openxmlformats.org/officeDocument/2006/relationships/slide" Target="slide67.xml"/><Relationship Id="rId5" Type="http://schemas.openxmlformats.org/officeDocument/2006/relationships/package" Target="../embeddings/Microsoft_Word___41.docx"/><Relationship Id="rId10" Type="http://schemas.openxmlformats.org/officeDocument/2006/relationships/slide" Target="slide63.xml"/><Relationship Id="rId4" Type="http://schemas.openxmlformats.org/officeDocument/2006/relationships/image" Target="../media/image53.emf"/><Relationship Id="rId9" Type="http://schemas.openxmlformats.org/officeDocument/2006/relationships/slide" Target="slide6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slide" Target="slide75.xml"/><Relationship Id="rId3" Type="http://schemas.openxmlformats.org/officeDocument/2006/relationships/package" Target="../embeddings/Microsoft_Word___43.docx"/><Relationship Id="rId7" Type="http://schemas.openxmlformats.org/officeDocument/2006/relationships/package" Target="../embeddings/Microsoft_Word___45.docx"/><Relationship Id="rId12" Type="http://schemas.openxmlformats.org/officeDocument/2006/relationships/slide" Target="slide7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emf"/><Relationship Id="rId11" Type="http://schemas.openxmlformats.org/officeDocument/2006/relationships/slide" Target="slide67.xml"/><Relationship Id="rId5" Type="http://schemas.openxmlformats.org/officeDocument/2006/relationships/package" Target="../embeddings/Microsoft_Word___44.docx"/><Relationship Id="rId10" Type="http://schemas.openxmlformats.org/officeDocument/2006/relationships/slide" Target="slide63.xml"/><Relationship Id="rId4" Type="http://schemas.openxmlformats.org/officeDocument/2006/relationships/image" Target="../media/image56.emf"/><Relationship Id="rId9" Type="http://schemas.openxmlformats.org/officeDocument/2006/relationships/slide" Target="slide6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69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__46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60.emf"/><Relationship Id="rId9" Type="http://schemas.openxmlformats.org/officeDocument/2006/relationships/slide" Target="slide7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package" Target="../embeddings/Microsoft_Word___8.docx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Word___9.docx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package" Target="../embeddings/Microsoft_Word___11.docx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7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__47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62.emf"/><Relationship Id="rId9" Type="http://schemas.openxmlformats.org/officeDocument/2006/relationships/slide" Target="slide7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63.xml"/><Relationship Id="rId3" Type="http://schemas.openxmlformats.org/officeDocument/2006/relationships/package" Target="../embeddings/Microsoft_Word___48.docx"/><Relationship Id="rId7" Type="http://schemas.openxmlformats.org/officeDocument/2006/relationships/slide" Target="slide6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emf"/><Relationship Id="rId11" Type="http://schemas.openxmlformats.org/officeDocument/2006/relationships/slide" Target="slide75.xml"/><Relationship Id="rId5" Type="http://schemas.openxmlformats.org/officeDocument/2006/relationships/package" Target="../embeddings/Microsoft_Word___49.docx"/><Relationship Id="rId10" Type="http://schemas.openxmlformats.org/officeDocument/2006/relationships/slide" Target="slide70.xml"/><Relationship Id="rId4" Type="http://schemas.openxmlformats.org/officeDocument/2006/relationships/image" Target="../media/image64.emf"/><Relationship Id="rId9" Type="http://schemas.openxmlformats.org/officeDocument/2006/relationships/slide" Target="slide6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__50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66.emf"/><Relationship Id="rId9" Type="http://schemas.openxmlformats.org/officeDocument/2006/relationships/slide" Target="slide75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__51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10" Type="http://schemas.openxmlformats.org/officeDocument/2006/relationships/slide" Target="slide2.xml"/><Relationship Id="rId4" Type="http://schemas.openxmlformats.org/officeDocument/2006/relationships/image" Target="../media/image67.emf"/><Relationship Id="rId9" Type="http://schemas.openxmlformats.org/officeDocument/2006/relationships/slide" Target="slide7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84.xml"/><Relationship Id="rId3" Type="http://schemas.openxmlformats.org/officeDocument/2006/relationships/package" Target="../embeddings/Microsoft_Word___52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emf"/><Relationship Id="rId11" Type="http://schemas.openxmlformats.org/officeDocument/2006/relationships/slide" Target="slide93.xml"/><Relationship Id="rId5" Type="http://schemas.openxmlformats.org/officeDocument/2006/relationships/package" Target="../embeddings/Microsoft_Word___53.docx"/><Relationship Id="rId10" Type="http://schemas.openxmlformats.org/officeDocument/2006/relationships/slide" Target="slide86.xml"/><Relationship Id="rId4" Type="http://schemas.openxmlformats.org/officeDocument/2006/relationships/image" Target="../media/image68.emf"/><Relationship Id="rId9" Type="http://schemas.openxmlformats.org/officeDocument/2006/relationships/slide" Target="slide8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89.xml"/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__54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10" Type="http://schemas.openxmlformats.org/officeDocument/2006/relationships/slide" Target="slide91.xml"/><Relationship Id="rId4" Type="http://schemas.openxmlformats.org/officeDocument/2006/relationships/image" Target="../media/image72.emf"/><Relationship Id="rId9" Type="http://schemas.openxmlformats.org/officeDocument/2006/relationships/slide" Target="slide9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__55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73.emf"/><Relationship Id="rId9" Type="http://schemas.openxmlformats.org/officeDocument/2006/relationships/slide" Target="slide93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__56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74.emf"/><Relationship Id="rId9" Type="http://schemas.openxmlformats.org/officeDocument/2006/relationships/slide" Target="slide9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6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__57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76.emf"/><Relationship Id="rId9" Type="http://schemas.openxmlformats.org/officeDocument/2006/relationships/slide" Target="slide9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-25474" y="4082528"/>
            <a:ext cx="5688632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345" y="4293890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14" name="矩形 13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1" y="320750"/>
            <a:ext cx="11344407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05473"/>
              </p:ext>
            </p:extLst>
          </p:nvPr>
        </p:nvGraphicFramePr>
        <p:xfrm>
          <a:off x="495300" y="3007866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文档" r:id="rId3" imgW="11216005" imgH="2864661" progId="Word.Document.12">
                  <p:embed/>
                </p:oleObj>
              </mc:Choice>
              <mc:Fallback>
                <p:oleObj name="文档" r:id="rId3" imgW="11216005" imgH="28646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3007866"/>
                        <a:ext cx="112141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154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文档" r:id="rId17" imgW="10485903" imgH="1665945" progId="Word.Document.12">
                  <p:embed/>
                </p:oleObj>
              </mc:Choice>
              <mc:Fallback>
                <p:oleObj name="文档" r:id="rId17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1" y="26144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通入下表所列的溶液中，回答有关问题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387858"/>
              </p:ext>
            </p:extLst>
          </p:nvPr>
        </p:nvGraphicFramePr>
        <p:xfrm>
          <a:off x="783609" y="1195732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240067" y="40337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595519" y="40210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39754" y="365459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7054" y="430266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13803" y="39956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814003" y="3974488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0258355" y="39956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155000" y="531077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464196" y="531077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4994077" y="5310776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551316" y="496074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538616" y="560881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8483433" y="4971944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89522" y="5620016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0118481" y="5336176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圆角矩形 25">
            <a:hlinkClick r:id="rId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943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0" name="文档" r:id="rId17" imgW="578563" imgH="685465" progId="Word.Document.12">
                  <p:embed/>
                </p:oleObj>
              </mc:Choice>
              <mc:Fallback>
                <p:oleObj name="文档" r:id="rId17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1" name="文档" r:id="rId19" imgW="8575548" imgH="1057033" progId="Word.Document.12">
                  <p:embed/>
                </p:oleObj>
              </mc:Choice>
              <mc:Fallback>
                <p:oleObj name="文档" r:id="rId19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文档" r:id="rId21" imgW="11038247" imgH="1499026" progId="Word.Document.12">
                  <p:embed/>
                </p:oleObj>
              </mc:Choice>
              <mc:Fallback>
                <p:oleObj name="文档" r:id="rId21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文档" r:id="rId3" imgW="11933872" imgH="6002233" progId="Word.Document.12">
                  <p:embed/>
                </p:oleObj>
              </mc:Choice>
              <mc:Fallback>
                <p:oleObj name="文档" r:id="rId3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3" name="文档" r:id="rId17" imgW="11480482" imgH="1805825" progId="Word.Document.12">
                  <p:embed/>
                </p:oleObj>
              </mc:Choice>
              <mc:Fallback>
                <p:oleObj name="文档" r:id="rId17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4" name="文档" r:id="rId19" imgW="11480482" imgH="966183" progId="Word.Document.12">
                  <p:embed/>
                </p:oleObj>
              </mc:Choice>
              <mc:Fallback>
                <p:oleObj name="文档" r:id="rId19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5" name="文档" r:id="rId21" imgW="11480482" imgH="1499026" progId="Word.Document.12">
                  <p:embed/>
                </p:oleObj>
              </mc:Choice>
              <mc:Fallback>
                <p:oleObj name="文档" r:id="rId21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文档" r:id="rId3" imgW="2128119" imgH="1054118" progId="Word.Document.12">
                  <p:embed/>
                </p:oleObj>
              </mc:Choice>
              <mc:Fallback>
                <p:oleObj name="文档" r:id="rId3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6953" y="1197546"/>
            <a:ext cx="10372643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使品红或某些有机色质褪色，发生的是化合反应，并且生成的无色化合物不稳定，易分解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滴有酚酞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，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，是利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27893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文档" r:id="rId17" imgW="9197700" imgH="2975700" progId="Word.Document.12">
                  <p:embed/>
                </p:oleObj>
              </mc:Choice>
              <mc:Fallback>
                <p:oleObj name="文档" r:id="rId17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8" name="文档" r:id="rId3" imgW="10926157" imgH="2618970" progId="Word.Document.12">
                  <p:embed/>
                </p:oleObj>
              </mc:Choice>
              <mc:Fallback>
                <p:oleObj name="文档" r:id="rId3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3" name="文档" r:id="rId19" imgW="870023" imgH="748254" progId="Word.Document.12">
                  <p:embed/>
                </p:oleObj>
              </mc:Choice>
              <mc:Fallback>
                <p:oleObj name="文档" r:id="rId19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526047"/>
              </p:ext>
            </p:extLst>
          </p:nvPr>
        </p:nvGraphicFramePr>
        <p:xfrm>
          <a:off x="783609" y="1042942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2240067" y="33831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2240067" y="388100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595519" y="33704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95519" y="386830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39754" y="350180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7054" y="414987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752454" y="2866430"/>
            <a:ext cx="1941362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13803" y="33450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7013803" y="384290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814003" y="332387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变红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8814003" y="3821698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0258355" y="33450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10258355" y="384290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155000" y="515798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2096666" y="466663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464196" y="515798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405862" y="466663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935788" y="465169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994077" y="5157986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551316" y="480795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538616" y="545602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6564016" y="4172580"/>
            <a:ext cx="1941362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8483433" y="4819154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89522" y="5467226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8415016" y="4183782"/>
            <a:ext cx="1941362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0078818" y="467286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10118481" y="5183386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478582" y="250854"/>
            <a:ext cx="10372643" cy="6578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91080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8" grpId="0"/>
      <p:bldP spid="20" grpId="0"/>
      <p:bldP spid="23" grpId="0"/>
      <p:bldP spid="25" grpId="0"/>
      <p:bldP spid="26" grpId="0"/>
      <p:bldP spid="30" grpId="0"/>
      <p:bldP spid="33" grpId="0"/>
      <p:bldP spid="34" grpId="0"/>
      <p:bldP spid="3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3" name="文档" r:id="rId17" imgW="11002458" imgH="903599" progId="Word.Document.12">
                  <p:embed/>
                </p:oleObj>
              </mc:Choice>
              <mc:Fallback>
                <p:oleObj name="文档" r:id="rId17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5" name="文档" r:id="rId3" imgW="11000105" imgH="2254307" progId="Word.Document.12">
                  <p:embed/>
                </p:oleObj>
              </mc:Choice>
              <mc:Fallback>
                <p:oleObj name="文档" r:id="rId3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8" name="文档" r:id="rId3" imgW="540400" imgH="850351" progId="Word.Document.12">
                  <p:embed/>
                </p:oleObj>
              </mc:Choice>
              <mc:Fallback>
                <p:oleObj name="文档" r:id="rId3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3" name="文档" r:id="rId3" imgW="10936774" imgH="1133463" progId="Word.Document.12">
                  <p:embed/>
                </p:oleObj>
              </mc:Choice>
              <mc:Fallback>
                <p:oleObj name="文档" r:id="rId3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4" name="文档" r:id="rId5" imgW="10936774" imgH="1135265" progId="Word.Document.12">
                  <p:embed/>
                </p:oleObj>
              </mc:Choice>
              <mc:Fallback>
                <p:oleObj name="文档" r:id="rId5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1167" y="1269554"/>
            <a:ext cx="1083450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酸性增强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，亚硫酸不稳定易分解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通入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量不同，产物可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也可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还可能是二者的混合物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能和硝酸反应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能和氢氟酸反应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属于加合型，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87694" y="209555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837506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3033791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72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126288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9296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162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162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162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22633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文档" r:id="rId3" imgW="10568665" imgH="877136" progId="Word.Document.12">
                  <p:embed/>
                </p:oleObj>
              </mc:Choice>
              <mc:Fallback>
                <p:oleObj name="文档" r:id="rId3" imgW="10568665" imgH="8771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)</a:t>
            </a:r>
            <a:endParaRPr lang="zh-CN" altLang="en-US" sz="2800" dirty="0"/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386994" y="6663993"/>
            <a:ext cx="812291" cy="194007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7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  <p:bldP spid="7" grpId="0"/>
      <p:bldP spid="7" grpId="1"/>
      <p:bldP spid="8" grpId="0"/>
      <p:bldP spid="8" grpId="1"/>
      <p:bldP spid="12" grpId="0"/>
      <p:bldP spid="12" grpId="1"/>
      <p:bldP spid="14" grpId="0"/>
      <p:bldP spid="1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270670" y="2061642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5" name="矩形 4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626910"/>
              </p:ext>
            </p:extLst>
          </p:nvPr>
        </p:nvGraphicFramePr>
        <p:xfrm>
          <a:off x="681906" y="1544886"/>
          <a:ext cx="10873206" cy="4664537"/>
        </p:xfrm>
        <a:graphic>
          <a:graphicData uri="http://schemas.openxmlformats.org/drawingml/2006/table">
            <a:tbl>
              <a:tblPr/>
              <a:tblGrid>
                <a:gridCol w="1800198"/>
                <a:gridCol w="1944216"/>
                <a:gridCol w="2016224"/>
                <a:gridCol w="946070"/>
                <a:gridCol w="2150274"/>
                <a:gridCol w="2016224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次氯酸的强氧化性进行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漂白所有有机色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731540"/>
              </p:ext>
            </p:extLst>
          </p:nvPr>
        </p:nvGraphicFramePr>
        <p:xfrm>
          <a:off x="1005110" y="909514"/>
          <a:ext cx="10130656" cy="4598838"/>
        </p:xfrm>
        <a:graphic>
          <a:graphicData uri="http://schemas.openxmlformats.org/drawingml/2006/table">
            <a:tbl>
              <a:tblPr/>
              <a:tblGrid>
                <a:gridCol w="1836204"/>
                <a:gridCol w="949636"/>
                <a:gridCol w="2448273"/>
                <a:gridCol w="1224135"/>
                <a:gridCol w="1836204"/>
                <a:gridCol w="1836204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的强氧化性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漂白所有有机色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化合生成不稳定的无色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、棉、麻、草等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940891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81906" y="837506"/>
            <a:ext cx="10835436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都属于酸性氧化物，它们都能与石灰水反应生成不溶性的盐，所以不能利用这一性质来区别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具有氧化性，能将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氧化生成单质硫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有淡黄色沉淀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也具有还原性，能被酸性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和氯水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褪色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具有漂白性，能使品红溶液褪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没有这些性质。所以可以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530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92874" y="58338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83174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某无色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>
            <a:hlinkClick r:id="rId1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1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3095" y="531737"/>
            <a:ext cx="11185087" cy="60537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题指导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要理解题意是检验气体成分，检验二氧化硫用品红溶液，吸收二氧化硫用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检验二氧化碳用澄清石灰水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二氧化碳之前，必须除尽二氧化硫，因为二氧化硫也能使澄清石灰水变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是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，所以酸性高锰酸钾溶液颜色变浅，但不能褪成无色，若褪成无色则不能证明二氧化硫已除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红溶液　检验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　除去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是否除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尽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澄清石灰水　检验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的颜色变浅但不褪成无色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不褪色或不褪成无色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13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89434"/>
            <a:ext cx="10964697" cy="19487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可使澄清的石灰水变浑浊，检验二者同时存在的一般流程为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185615"/>
              </p:ext>
            </p:extLst>
          </p:nvPr>
        </p:nvGraphicFramePr>
        <p:xfrm>
          <a:off x="910629" y="2277666"/>
          <a:ext cx="10369153" cy="3600400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8640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kern="10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4509" y="1913103"/>
            <a:ext cx="10536859" cy="19487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本题组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5115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33345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644" y="1937356"/>
            <a:ext cx="4475794" cy="422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323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98747" y="1158656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分解以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氧气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没有置换反应的发生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06592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温室气体，不能形成酸雨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39222" y="125229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1817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485512"/>
            <a:ext cx="10964697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07706" y="18837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2073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3330"/>
              </p:ext>
            </p:extLst>
          </p:nvPr>
        </p:nvGraphicFramePr>
        <p:xfrm>
          <a:off x="563290" y="1171302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文档" r:id="rId3" imgW="11038247" imgH="5967984" progId="Word.Document.12">
                  <p:embed/>
                </p:oleObj>
              </mc:Choice>
              <mc:Fallback>
                <p:oleObj name="文档" r:id="rId3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290" y="1171302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337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：氨水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 smtClean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3573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再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>
            <a:hlinkClick r:id="rId2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强电解质，写出稀硫酸与下列物质反应的离子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3982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42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13180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4" name="文档" r:id="rId3" imgW="9730613" imgH="779075" progId="Word.Document.12">
                  <p:embed/>
                </p:oleObj>
              </mc:Choice>
              <mc:Fallback>
                <p:oleObj name="文档" r:id="rId3" imgW="9730613" imgH="7790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62538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文档" r:id="rId5" imgW="4690430" imgH="762147" progId="Word.Document.12">
                  <p:embed/>
                </p:oleObj>
              </mc:Choice>
              <mc:Fallback>
                <p:oleObj name="文档" r:id="rId5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29146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6" name="文档" r:id="rId7" imgW="4690430" imgH="762147" progId="Word.Document.12">
                  <p:embed/>
                </p:oleObj>
              </mc:Choice>
              <mc:Fallback>
                <p:oleObj name="文档" r:id="rId7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7" grpId="0"/>
      <p:bldP spid="7" grpId="1"/>
      <p:bldP spid="9" grpId="0"/>
      <p:bldP spid="9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白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3" grpId="0"/>
      <p:bldP spid="13" grpId="1"/>
      <p:bldP spid="14" grpId="0"/>
      <p:bldP spid="14" grpId="1"/>
      <p:bldP spid="16" grpId="0"/>
      <p:bldP spid="16" grpId="1"/>
      <p:bldP spid="20" grpId="0"/>
      <p:bldP spid="2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俗称硫黄，是一种淡黄色固体；不溶于水，微溶于酒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有多种同素异形体，如单斜硫、斜方硫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655527" y="469203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0" grpId="0"/>
      <p:bldP spid="10" grpId="1"/>
      <p:bldP spid="14" grpId="0"/>
      <p:bldP spid="1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55125"/>
              </p:ext>
            </p:extLst>
          </p:nvPr>
        </p:nvGraphicFramePr>
        <p:xfrm>
          <a:off x="588963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8" name="文档" r:id="rId3" imgW="7258941" imgH="838058" progId="Word.Document.12">
                  <p:embed/>
                </p:oleObj>
              </mc:Choice>
              <mc:Fallback>
                <p:oleObj name="文档" r:id="rId3" imgW="7258941" imgH="8380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3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99681" y="1595686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07821"/>
              </p:ext>
            </p:extLst>
          </p:nvPr>
        </p:nvGraphicFramePr>
        <p:xfrm>
          <a:off x="10325100" y="1401356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文档" r:id="rId5" imgW="1219771" imgH="838110" progId="Word.Document.12">
                  <p:embed/>
                </p:oleObj>
              </mc:Choice>
              <mc:Fallback>
                <p:oleObj name="文档" r:id="rId5" imgW="121977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5100" y="1401356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7215" y="2231058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  <p:bldP spid="8" grpId="0"/>
      <p:bldP spid="8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79949"/>
              </p:ext>
            </p:extLst>
          </p:nvPr>
        </p:nvGraphicFramePr>
        <p:xfrm>
          <a:off x="584200" y="362446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4" name="文档" r:id="rId3" imgW="11000105" imgH="6279470" progId="Word.Document.12">
                  <p:embed/>
                </p:oleObj>
              </mc:Choice>
              <mc:Fallback>
                <p:oleObj name="文档" r:id="rId3" imgW="11000105" imgH="62794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362446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83603"/>
              </p:ext>
            </p:extLst>
          </p:nvPr>
        </p:nvGraphicFramePr>
        <p:xfrm>
          <a:off x="3824858" y="2864768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5" name="文档" r:id="rId5" imgW="4753795" imgH="698425" progId="Word.Document.12">
                  <p:embed/>
                </p:oleObj>
              </mc:Choice>
              <mc:Fallback>
                <p:oleObj name="文档" r:id="rId5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858" y="2864768"/>
                        <a:ext cx="4749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3373"/>
              </p:ext>
            </p:extLst>
          </p:nvPr>
        </p:nvGraphicFramePr>
        <p:xfrm>
          <a:off x="8067550" y="3657228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6" name="文档" r:id="rId7" imgW="4753795" imgH="698425" progId="Word.Document.12">
                  <p:embed/>
                </p:oleObj>
              </mc:Choice>
              <mc:Fallback>
                <p:oleObj name="文档" r:id="rId7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7550" y="3657228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3981" y="4389636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989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7" name="文档" r:id="rId9" imgW="4753795" imgH="698425" progId="Word.Document.12">
                  <p:embed/>
                </p:oleObj>
              </mc:Choice>
              <mc:Fallback>
                <p:oleObj name="文档" r:id="rId9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49194" y="4383172"/>
            <a:ext cx="3520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11567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8" name="文档" r:id="rId11" imgW="3306127" imgH="711386" progId="Word.Document.12">
                  <p:embed/>
                </p:oleObj>
              </mc:Choice>
              <mc:Fallback>
                <p:oleObj name="文档" r:id="rId11" imgW="3306127" imgH="7113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00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aseline="3000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  <p:bldP spid="13" grpId="0"/>
      <p:bldP spid="13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948748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737360"/>
                <a:gridCol w="1381760"/>
                <a:gridCol w="2988938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63999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5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1" grpId="0"/>
      <p:bldP spid="11" grpId="1"/>
      <p:bldP spid="13" grpId="0"/>
      <p:bldP spid="13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1" grpId="0"/>
      <p:bldP spid="21" grpId="1"/>
      <p:bldP spid="23" grpId="0"/>
      <p:bldP spid="23" grpId="1"/>
      <p:bldP spid="25" grpId="0"/>
      <p:bldP spid="25" grpId="1"/>
      <p:bldP spid="27" grpId="0"/>
      <p:bldP spid="27" grpId="1"/>
      <p:bldP spid="29" grpId="0"/>
      <p:bldP spid="29" grpId="1"/>
      <p:bldP spid="31" grpId="0"/>
      <p:bldP spid="31" grpId="1"/>
      <p:bldP spid="33" grpId="0"/>
      <p:bldP spid="33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044" y="621482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974" y="3129062"/>
            <a:ext cx="111651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H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NO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 smtClean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3Cu</a:t>
            </a:r>
            <a:r>
              <a:rPr lang="en-US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68449"/>
              </p:ext>
            </p:extLst>
          </p:nvPr>
        </p:nvGraphicFramePr>
        <p:xfrm>
          <a:off x="342480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文档" r:id="rId3" imgW="451474" imgH="685465" progId="Word.Document.12">
                  <p:embed/>
                </p:oleObj>
              </mc:Choice>
              <mc:Fallback>
                <p:oleObj name="文档" r:id="rId3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80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75558"/>
              </p:ext>
            </p:extLst>
          </p:nvPr>
        </p:nvGraphicFramePr>
        <p:xfrm>
          <a:off x="913464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文档" r:id="rId5" imgW="451474" imgH="685465" progId="Word.Document.12">
                  <p:embed/>
                </p:oleObj>
              </mc:Choice>
              <mc:Fallback>
                <p:oleObj name="文档" r:id="rId5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464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含有水分的蔗糖作用，首先表现出吸水性，吸水过程中放热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蔗糖逐渐变黑，浓硫酸表现出脱水性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放出大量气体，是由于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浓硫酸表现出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8782" y="1921480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10494" y="180524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98862" y="97274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中学化学实验室的常见药品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55144" y="169121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4145" y="2267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39872" y="28687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③④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72813" y="34660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23828" y="40674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38388" y="46774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14452" y="5278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④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55544" y="58676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③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name="文档" r:id="rId3" imgW="692692" imgH="850351" progId="Word.Document.12">
                  <p:embed/>
                </p:oleObj>
              </mc:Choice>
              <mc:Fallback>
                <p:oleObj name="文档" r:id="rId3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文档" r:id="rId5" imgW="11127126" imgH="5125097" progId="Word.Document.12">
                  <p:embed/>
                </p:oleObj>
              </mc:Choice>
              <mc:Fallback>
                <p:oleObj name="文档" r:id="rId5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4951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7" name="文档" r:id="rId3" imgW="10771611" imgH="4744032" progId="Word.Document.12">
                  <p:embed/>
                </p:oleObj>
              </mc:Choice>
              <mc:Fallback>
                <p:oleObj name="文档" r:id="rId3" imgW="10771611" imgH="47440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399462" y="194302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420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55446" y="40120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85095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8" name="文档" r:id="rId5" imgW="3090111" imgH="1054118" progId="Word.Document.12">
                  <p:embed/>
                </p:oleObj>
              </mc:Choice>
              <mc:Fallback>
                <p:oleObj name="文档" r:id="rId5" imgW="3090111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24853"/>
              </p:ext>
            </p:extLst>
          </p:nvPr>
        </p:nvGraphicFramePr>
        <p:xfrm>
          <a:off x="3797300" y="20148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" name="文档" r:id="rId7" imgW="2696241" imgH="838110" progId="Word.Document.12">
                  <p:embed/>
                </p:oleObj>
              </mc:Choice>
              <mc:Fallback>
                <p:oleObj name="文档" r:id="rId7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20148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04339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" name="文档" r:id="rId9" imgW="2696241" imgH="838110" progId="Word.Document.12">
                  <p:embed/>
                </p:oleObj>
              </mc:Choice>
              <mc:Fallback>
                <p:oleObj name="文档" r:id="rId9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6021"/>
              </p:ext>
            </p:extLst>
          </p:nvPr>
        </p:nvGraphicFramePr>
        <p:xfrm>
          <a:off x="4091682" y="38364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1" name="文档" r:id="rId11" imgW="2696241" imgH="838110" progId="Word.Document.12">
                  <p:embed/>
                </p:oleObj>
              </mc:Choice>
              <mc:Fallback>
                <p:oleObj name="文档" r:id="rId11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1682" y="38364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18816"/>
              </p:ext>
            </p:extLst>
          </p:nvPr>
        </p:nvGraphicFramePr>
        <p:xfrm>
          <a:off x="635000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2" name="文档" r:id="rId13" imgW="10771611" imgH="1795010" progId="Word.Document.12">
                  <p:embed/>
                </p:oleObj>
              </mc:Choice>
              <mc:Fallback>
                <p:oleObj name="文档" r:id="rId13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000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44257"/>
              </p:ext>
            </p:extLst>
          </p:nvPr>
        </p:nvGraphicFramePr>
        <p:xfrm>
          <a:off x="5560590" y="4810646"/>
          <a:ext cx="582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3" name="文档" r:id="rId15" imgW="5833289" imgH="965135" progId="Word.Document.12">
                  <p:embed/>
                </p:oleObj>
              </mc:Choice>
              <mc:Fallback>
                <p:oleObj name="文档" r:id="rId15" imgW="5833289" imgH="9651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0590" y="4810646"/>
                        <a:ext cx="5829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594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910630" y="1053530"/>
            <a:ext cx="10309546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 smtClean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二氧化硫被硝酸氧化为硫酸，加氯化钡一定生成硫酸钡沉淀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亚硫酸钠被硝酸氧化为硫酸钠，沉淀也是硫酸钡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硝酸无沉淀，再加氯化钡所得沉淀可能是氯化银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过量盐酸无沉淀，再加氯化钡产生的白色沉淀一定是硫酸钡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454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文档" r:id="rId3" imgW="10771611" imgH="4756289" progId="Word.Document.12">
                  <p:embed/>
                </p:oleObj>
              </mc:Choice>
              <mc:Fallback>
                <p:oleObj name="文档" r:id="rId3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5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92198"/>
              </p:ext>
            </p:extLst>
          </p:nvPr>
        </p:nvGraphicFramePr>
        <p:xfrm>
          <a:off x="654198" y="1369586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6" name="文档" r:id="rId3" imgW="10771611" imgH="1133463" progId="Word.Document.12">
                  <p:embed/>
                </p:oleObj>
              </mc:Choice>
              <mc:Fallback>
                <p:oleObj name="文档" r:id="rId3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198" y="1369586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54585"/>
              </p:ext>
            </p:extLst>
          </p:nvPr>
        </p:nvGraphicFramePr>
        <p:xfrm>
          <a:off x="660698" y="2255510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7" name="文档" r:id="rId5" imgW="10771611" imgH="1133463" progId="Word.Document.12">
                  <p:embed/>
                </p:oleObj>
              </mc:Choice>
              <mc:Fallback>
                <p:oleObj name="文档" r:id="rId5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698" y="2255510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26699"/>
              </p:ext>
            </p:extLst>
          </p:nvPr>
        </p:nvGraphicFramePr>
        <p:xfrm>
          <a:off x="667198" y="3097778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8" name="文档" r:id="rId7" imgW="10771611" imgH="1135265" progId="Word.Document.12">
                  <p:embed/>
                </p:oleObj>
              </mc:Choice>
              <mc:Fallback>
                <p:oleObj name="文档" r:id="rId7" imgW="10771611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198" y="3097778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9953"/>
              </p:ext>
            </p:extLst>
          </p:nvPr>
        </p:nvGraphicFramePr>
        <p:xfrm>
          <a:off x="673698" y="3961874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9" name="文档" r:id="rId9" imgW="10771611" imgH="1136707" progId="Word.Document.12">
                  <p:embed/>
                </p:oleObj>
              </mc:Choice>
              <mc:Fallback>
                <p:oleObj name="文档" r:id="rId9" imgW="10771611" imgH="11367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698" y="3961874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2895" y="4635346"/>
            <a:ext cx="15039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1626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3554" y="1189410"/>
            <a:ext cx="112969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：浓硫酸能吸收物质中游离的水，可用作干燥剂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：浓硫酸可将有机物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791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80" y="439366"/>
            <a:ext cx="11185087" cy="3241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830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文档" r:id="rId3" imgW="10936774" imgH="2505227" progId="Word.Document.12">
                  <p:embed/>
                </p:oleObj>
              </mc:Choice>
              <mc:Fallback>
                <p:oleObj name="文档" r:id="rId3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4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5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981522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957154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96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72971"/>
              </p:ext>
            </p:extLst>
          </p:nvPr>
        </p:nvGraphicFramePr>
        <p:xfrm>
          <a:off x="694606" y="1269554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文档" r:id="rId3" imgW="10822347" imgH="3866175" progId="Word.Document.12">
                  <p:embed/>
                </p:oleObj>
              </mc:Choice>
              <mc:Fallback>
                <p:oleObj name="文档" r:id="rId3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06" y="1269554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92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50532"/>
              </p:ext>
            </p:extLst>
          </p:nvPr>
        </p:nvGraphicFramePr>
        <p:xfrm>
          <a:off x="694606" y="693490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文档" r:id="rId3" imgW="10822347" imgH="3882398" progId="Word.Document.12">
                  <p:embed/>
                </p:oleObj>
              </mc:Choice>
              <mc:Fallback>
                <p:oleObj name="文档" r:id="rId3" imgW="10822347" imgH="38823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06" y="693490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17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有刺激性气味的有毒气体，是大气污染物之一；易溶于水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30" y="3501802"/>
            <a:ext cx="7343217" cy="2903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29148"/>
              </p:ext>
            </p:extLst>
          </p:nvPr>
        </p:nvGraphicFramePr>
        <p:xfrm>
          <a:off x="698500" y="837506"/>
          <a:ext cx="108204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文档" r:id="rId3" imgW="10822347" imgH="4311052" progId="Word.Document.12">
                  <p:embed/>
                </p:oleObj>
              </mc:Choice>
              <mc:Fallback>
                <p:oleObj name="文档" r:id="rId3" imgW="10822347" imgH="43110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837506"/>
                        <a:ext cx="108204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83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1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2" name="文档" r:id="rId5" imgW="769017" imgH="609502" progId="Word.Document.12">
                  <p:embed/>
                </p:oleObj>
              </mc:Choice>
              <mc:Fallback>
                <p:oleObj name="文档" r:id="rId5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3" name="文档" r:id="rId7" imgW="553001" imgH="622462" progId="Word.Document.12">
                  <p:embed/>
                </p:oleObj>
              </mc:Choice>
              <mc:Fallback>
                <p:oleObj name="文档" r:id="rId7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2" name="文档" r:id="rId3" imgW="9210294" imgH="1159059" progId="Word.Document.12">
                  <p:embed/>
                </p:oleObj>
              </mc:Choice>
              <mc:Fallback>
                <p:oleObj name="文档" r:id="rId3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3" name="文档" r:id="rId5" imgW="10958724" imgH="1067849" progId="Word.Document.12">
                  <p:embed/>
                </p:oleObj>
              </mc:Choice>
              <mc:Fallback>
                <p:oleObj name="文档" r:id="rId5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4" name="文档" r:id="rId7" imgW="10958724" imgH="2248179" progId="Word.Document.12">
                  <p:embed/>
                </p:oleObj>
              </mc:Choice>
              <mc:Fallback>
                <p:oleObj name="文档" r:id="rId7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9" name="文档" r:id="rId3" imgW="10923820" imgH="1767250" progId="Word.Document.12">
                  <p:embed/>
                </p:oleObj>
              </mc:Choice>
              <mc:Fallback>
                <p:oleObj name="文档" r:id="rId3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01404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文档" r:id="rId3" imgW="8131972" imgH="2412657" progId="Word.Document.12">
                  <p:embed/>
                </p:oleObj>
              </mc:Choice>
              <mc:Fallback>
                <p:oleObj name="文档" r:id="rId3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36377"/>
              </p:ext>
            </p:extLst>
          </p:nvPr>
        </p:nvGraphicFramePr>
        <p:xfrm>
          <a:off x="6417146" y="875606"/>
          <a:ext cx="330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文档" r:id="rId5" imgW="3309367" imgH="762147" progId="Word.Document.12">
                  <p:embed/>
                </p:oleObj>
              </mc:Choice>
              <mc:Fallback>
                <p:oleObj name="文档" r:id="rId5" imgW="3309367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7146" y="875606"/>
                        <a:ext cx="330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07288" y="1951534"/>
            <a:ext cx="4944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02507"/>
              </p:ext>
            </p:extLst>
          </p:nvPr>
        </p:nvGraphicFramePr>
        <p:xfrm>
          <a:off x="762000" y="447446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文档" r:id="rId7" imgW="10492380" imgH="1531112" progId="Word.Document.12">
                  <p:embed/>
                </p:oleObj>
              </mc:Choice>
              <mc:Fallback>
                <p:oleObj name="文档" r:id="rId7" imgW="10492380" imgH="15311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47446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08675"/>
              </p:ext>
            </p:extLst>
          </p:nvPr>
        </p:nvGraphicFramePr>
        <p:xfrm>
          <a:off x="3011562" y="3917702"/>
          <a:ext cx="373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文档" r:id="rId9" imgW="3737799" imgH="1346088" progId="Word.Document.12">
                  <p:embed/>
                </p:oleObj>
              </mc:Choice>
              <mc:Fallback>
                <p:oleObj name="文档" r:id="rId9" imgW="3737799" imgH="13460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562" y="3917702"/>
                        <a:ext cx="3733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97506" y="2643373"/>
            <a:ext cx="10793813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80165" y="4954662"/>
            <a:ext cx="5442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97506" y="5810753"/>
            <a:ext cx="10793813" cy="6560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等有机色质褪色生成不稳定的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801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1" grpId="0"/>
      <p:bldP spid="11" grpId="1"/>
      <p:bldP spid="14" grpId="0"/>
      <p:bldP spid="14" grpId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3" name="文档" r:id="rId3" imgW="10695326" imgH="1974547" progId="Word.Document.12">
                  <p:embed/>
                </p:oleObj>
              </mc:Choice>
              <mc:Fallback>
                <p:oleObj name="文档" r:id="rId3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4" name="文档" r:id="rId3" imgW="1264414" imgH="875911" progId="Word.Document.12">
                  <p:embed/>
                </p:oleObj>
              </mc:Choice>
              <mc:Fallback>
                <p:oleObj name="文档" r:id="rId3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5" name="文档" r:id="rId5" imgW="1238852" imgH="812549" progId="Word.Document.12">
                  <p:embed/>
                </p:oleObj>
              </mc:Choice>
              <mc:Fallback>
                <p:oleObj name="文档" r:id="rId5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/>
      <p:bldP spid="7" grpId="1"/>
      <p:bldP spid="9" grpId="0"/>
      <p:bldP spid="9" grpId="1"/>
      <p:bldP spid="5" grpId="0"/>
      <p:bldP spid="5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1" grpId="0"/>
      <p:bldP spid="11" grpId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" name="文档" r:id="rId3" imgW="464075" imgH="685465" progId="Word.Document.12">
                  <p:embed/>
                </p:oleObj>
              </mc:Choice>
              <mc:Fallback>
                <p:oleObj name="文档" r:id="rId3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7" name="圆角矩形 16">
            <a:hlinkClick r:id="rId10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标准状况下为无色、针状晶体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349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44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110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2" name="文档" r:id="rId3" imgW="591164" imgH="659904" progId="Word.Document.12">
                  <p:embed/>
                </p:oleObj>
              </mc:Choice>
              <mc:Fallback>
                <p:oleObj name="文档" r:id="rId3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3" name="文档" r:id="rId5" imgW="591164" imgH="660264" progId="Word.Document.12">
                  <p:embed/>
                </p:oleObj>
              </mc:Choice>
              <mc:Fallback>
                <p:oleObj name="文档" r:id="rId5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734"/>
              </p:ext>
            </p:extLst>
          </p:nvPr>
        </p:nvGraphicFramePr>
        <p:xfrm>
          <a:off x="698500" y="909514"/>
          <a:ext cx="1074420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文档" r:id="rId3" imgW="10746063" imgH="3777127" progId="Word.Document.12">
                  <p:embed/>
                </p:oleObj>
              </mc:Choice>
              <mc:Fallback>
                <p:oleObj name="文档" r:id="rId3" imgW="10746063" imgH="37771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909514"/>
                        <a:ext cx="10744200" cy="37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5" name="文档" r:id="rId3" imgW="489637" imgH="634343" progId="Word.Document.12">
                  <p:embed/>
                </p:oleObj>
              </mc:Choice>
              <mc:Fallback>
                <p:oleObj name="文档" r:id="rId3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文档" r:id="rId3" imgW="10987511" imgH="2417982" progId="Word.Document.12">
                  <p:embed/>
                </p:oleObj>
              </mc:Choice>
              <mc:Fallback>
                <p:oleObj name="文档" r:id="rId3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9" name="文档" r:id="rId3" imgW="10695326" imgH="3464199" progId="Word.Document.12">
                  <p:embed/>
                </p:oleObj>
              </mc:Choice>
              <mc:Fallback>
                <p:oleObj name="文档" r:id="rId3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文档" r:id="rId3" imgW="10517568" imgH="4152425" progId="Word.Document.12">
                  <p:embed/>
                </p:oleObj>
              </mc:Choice>
              <mc:Fallback>
                <p:oleObj name="文档" r:id="rId3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9</TotalTime>
  <Words>5684</Words>
  <Application>Microsoft Office PowerPoint</Application>
  <PresentationFormat>自定义</PresentationFormat>
  <Paragraphs>1684</Paragraphs>
  <Slides>137</Slides>
  <Notes>3</Notes>
  <HiddenSlides>29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7</vt:i4>
      </vt:variant>
    </vt:vector>
  </HeadingPairs>
  <TitlesOfParts>
    <vt:vector size="140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873</cp:revision>
  <dcterms:created xsi:type="dcterms:W3CDTF">2014-11-27T01:03:08Z</dcterms:created>
  <dcterms:modified xsi:type="dcterms:W3CDTF">2016-02-27T03:45:01Z</dcterms:modified>
</cp:coreProperties>
</file>